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0" r:id="rId3"/>
    <p:sldId id="261" r:id="rId4"/>
    <p:sldId id="259" r:id="rId5"/>
    <p:sldId id="263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7D3"/>
    <a:srgbClr val="FACAD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27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3F19E-5DB2-41E9-9ADA-E56ED296DE53}" type="datetimeFigureOut">
              <a:rPr lang="en-US" smtClean="0"/>
              <a:pPr/>
              <a:t>1/2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1C58BA-8F3B-4F8F-A945-12671E0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610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rse Processes/Inverse 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s</a:t>
            </a:r>
            <a:endParaRPr lang="en-US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57400" y="304800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7"/>
          <p:cNvGrpSpPr/>
          <p:nvPr/>
        </p:nvGrpSpPr>
        <p:grpSpPr>
          <a:xfrm>
            <a:off x="838200" y="877358"/>
            <a:ext cx="1182006" cy="1781627"/>
            <a:chOff x="838200" y="877358"/>
            <a:chExt cx="1182006" cy="1781627"/>
          </a:xfrm>
        </p:grpSpPr>
        <p:pic>
          <p:nvPicPr>
            <p:cNvPr id="11265" name="Picture 3" descr="MCj0290033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8129617">
              <a:off x="1012321" y="809889"/>
              <a:ext cx="561975" cy="696913"/>
            </a:xfrm>
            <a:prstGeom prst="rect">
              <a:avLst/>
            </a:prstGeom>
            <a:noFill/>
          </p:spPr>
        </p:pic>
        <p:grpSp>
          <p:nvGrpSpPr>
            <p:cNvPr id="3" name="Group 32"/>
            <p:cNvGrpSpPr/>
            <p:nvPr/>
          </p:nvGrpSpPr>
          <p:grpSpPr>
            <a:xfrm>
              <a:off x="838200" y="2056332"/>
              <a:ext cx="1182006" cy="602653"/>
              <a:chOff x="838200" y="2056332"/>
              <a:chExt cx="1182006" cy="602653"/>
            </a:xfrm>
          </p:grpSpPr>
          <p:sp>
            <p:nvSpPr>
              <p:cNvPr id="8" name="Parallelogram 7"/>
              <p:cNvSpPr/>
              <p:nvPr/>
            </p:nvSpPr>
            <p:spPr>
              <a:xfrm rot="1439403">
                <a:off x="838200" y="2056332"/>
                <a:ext cx="990600" cy="533400"/>
              </a:xfrm>
              <a:prstGeom prst="parallelogram">
                <a:avLst>
                  <a:gd name="adj" fmla="val 57550"/>
                </a:avLst>
              </a:prstGeom>
              <a:solidFill>
                <a:srgbClr val="FDF7D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206603" y="2229091"/>
                <a:ext cx="228600" cy="152400"/>
              </a:xfrm>
              <a:prstGeom prst="ellipse">
                <a:avLst/>
              </a:prstGeom>
              <a:solidFill>
                <a:srgbClr val="FACAD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Parallelogram 17"/>
              <p:cNvSpPr/>
              <p:nvPr/>
            </p:nvSpPr>
            <p:spPr>
              <a:xfrm rot="19386716">
                <a:off x="1245586" y="2506585"/>
                <a:ext cx="774620" cy="152400"/>
              </a:xfrm>
              <a:prstGeom prst="parallelogram">
                <a:avLst>
                  <a:gd name="adj" fmla="val 101842"/>
                </a:avLst>
              </a:prstGeom>
              <a:solidFill>
                <a:srgbClr val="FACAD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                           </a:t>
                </a:r>
                <a:endParaRPr lang="en-US" dirty="0"/>
              </a:p>
            </p:txBody>
          </p:sp>
        </p:grpSp>
      </p:grpSp>
      <p:sp>
        <p:nvSpPr>
          <p:cNvPr id="20" name="Curved Down Arrow 19"/>
          <p:cNvSpPr/>
          <p:nvPr/>
        </p:nvSpPr>
        <p:spPr>
          <a:xfrm>
            <a:off x="1752600" y="1600200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4" name="Picture 3" descr="MCj0290033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470383" flipH="1">
            <a:off x="7719078" y="760697"/>
            <a:ext cx="561975" cy="696913"/>
          </a:xfrm>
          <a:prstGeom prst="rect">
            <a:avLst/>
          </a:prstGeom>
          <a:noFill/>
        </p:spPr>
      </p:pic>
      <p:sp>
        <p:nvSpPr>
          <p:cNvPr id="29" name="Curved Down Arrow 28"/>
          <p:cNvSpPr/>
          <p:nvPr/>
        </p:nvSpPr>
        <p:spPr>
          <a:xfrm>
            <a:off x="6387222" y="1600200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2971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flipH="1">
            <a:off x="6912980" y="296311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4" name="Group 64"/>
          <p:cNvGrpSpPr/>
          <p:nvPr/>
        </p:nvGrpSpPr>
        <p:grpSpPr>
          <a:xfrm>
            <a:off x="5715000" y="2057400"/>
            <a:ext cx="1182006" cy="602653"/>
            <a:chOff x="2438400" y="2133600"/>
            <a:chExt cx="1182006" cy="602653"/>
          </a:xfrm>
        </p:grpSpPr>
        <p:sp>
          <p:nvSpPr>
            <p:cNvPr id="49" name="Parallelogram 48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arallelogram 50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4" name="Picture 63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629400" y="304800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65"/>
          <p:cNvGrpSpPr/>
          <p:nvPr/>
        </p:nvGrpSpPr>
        <p:grpSpPr>
          <a:xfrm>
            <a:off x="2286000" y="2133600"/>
            <a:ext cx="1182006" cy="602653"/>
            <a:chOff x="2438400" y="2133600"/>
            <a:chExt cx="1182006" cy="602653"/>
          </a:xfrm>
        </p:grpSpPr>
        <p:sp>
          <p:nvSpPr>
            <p:cNvPr id="67" name="Parallelogram 66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Parallelogram 68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70"/>
          <p:cNvGrpSpPr/>
          <p:nvPr/>
        </p:nvGrpSpPr>
        <p:grpSpPr>
          <a:xfrm>
            <a:off x="7086600" y="2057400"/>
            <a:ext cx="1182006" cy="602653"/>
            <a:chOff x="838200" y="2056332"/>
            <a:chExt cx="1182006" cy="602653"/>
          </a:xfrm>
        </p:grpSpPr>
        <p:sp>
          <p:nvSpPr>
            <p:cNvPr id="72" name="Parallelogram 71"/>
            <p:cNvSpPr/>
            <p:nvPr/>
          </p:nvSpPr>
          <p:spPr>
            <a:xfrm rot="1439403">
              <a:off x="838200" y="2056332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1206603" y="2229091"/>
              <a:ext cx="228600" cy="152400"/>
            </a:xfrm>
            <a:prstGeom prst="ellipse">
              <a:avLst/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Parallelogram 73"/>
            <p:cNvSpPr/>
            <p:nvPr/>
          </p:nvSpPr>
          <p:spPr>
            <a:xfrm rot="19386716">
              <a:off x="1245586" y="2506585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533400" y="4038600"/>
            <a:ext cx="8077200" cy="1569660"/>
          </a:xfrm>
          <a:prstGeom prst="rect">
            <a:avLst/>
          </a:prstGeom>
          <a:solidFill>
            <a:schemeClr val="accent1"/>
          </a:solidFill>
          <a:ln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DF7D3"/>
                </a:solidFill>
              </a:rPr>
              <a:t>Process A and process B are obviously “inverse” operations.  The second “undoes” what the first “does.”  </a:t>
            </a:r>
            <a:endParaRPr lang="en-US" sz="3200" dirty="0">
              <a:solidFill>
                <a:srgbClr val="FDF7D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 animBg="1"/>
      <p:bldP spid="21" grpId="0"/>
      <p:bldP spid="30" grpId="0"/>
      <p:bldP spid="1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09800" y="1752600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7"/>
          <p:cNvGrpSpPr/>
          <p:nvPr/>
        </p:nvGrpSpPr>
        <p:grpSpPr>
          <a:xfrm>
            <a:off x="990600" y="2325158"/>
            <a:ext cx="1182006" cy="1781627"/>
            <a:chOff x="838200" y="877358"/>
            <a:chExt cx="1182006" cy="1781627"/>
          </a:xfrm>
        </p:grpSpPr>
        <p:pic>
          <p:nvPicPr>
            <p:cNvPr id="11265" name="Picture 3" descr="MCj0290033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8129617">
              <a:off x="1012321" y="809889"/>
              <a:ext cx="561975" cy="696913"/>
            </a:xfrm>
            <a:prstGeom prst="rect">
              <a:avLst/>
            </a:prstGeom>
            <a:noFill/>
          </p:spPr>
        </p:pic>
        <p:grpSp>
          <p:nvGrpSpPr>
            <p:cNvPr id="3" name="Group 32"/>
            <p:cNvGrpSpPr/>
            <p:nvPr/>
          </p:nvGrpSpPr>
          <p:grpSpPr>
            <a:xfrm>
              <a:off x="838200" y="2056332"/>
              <a:ext cx="1182006" cy="602653"/>
              <a:chOff x="838200" y="2056332"/>
              <a:chExt cx="1182006" cy="602653"/>
            </a:xfrm>
          </p:grpSpPr>
          <p:sp>
            <p:nvSpPr>
              <p:cNvPr id="8" name="Parallelogram 7"/>
              <p:cNvSpPr/>
              <p:nvPr/>
            </p:nvSpPr>
            <p:spPr>
              <a:xfrm rot="1439403">
                <a:off x="838200" y="2056332"/>
                <a:ext cx="990600" cy="533400"/>
              </a:xfrm>
              <a:prstGeom prst="parallelogram">
                <a:avLst>
                  <a:gd name="adj" fmla="val 57550"/>
                </a:avLst>
              </a:prstGeom>
              <a:solidFill>
                <a:srgbClr val="FDF7D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206603" y="2229091"/>
                <a:ext cx="228600" cy="152400"/>
              </a:xfrm>
              <a:prstGeom prst="ellipse">
                <a:avLst/>
              </a:prstGeom>
              <a:solidFill>
                <a:srgbClr val="FACAD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Parallelogram 17"/>
              <p:cNvSpPr/>
              <p:nvPr/>
            </p:nvSpPr>
            <p:spPr>
              <a:xfrm rot="19386716">
                <a:off x="1245586" y="2506585"/>
                <a:ext cx="774620" cy="152400"/>
              </a:xfrm>
              <a:prstGeom prst="parallelogram">
                <a:avLst>
                  <a:gd name="adj" fmla="val 101842"/>
                </a:avLst>
              </a:prstGeom>
              <a:solidFill>
                <a:srgbClr val="FACAD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                           </a:t>
                </a:r>
                <a:endParaRPr lang="en-US" dirty="0"/>
              </a:p>
            </p:txBody>
          </p:sp>
        </p:grpSp>
      </p:grpSp>
      <p:sp>
        <p:nvSpPr>
          <p:cNvPr id="20" name="Curved Down Arrow 19"/>
          <p:cNvSpPr/>
          <p:nvPr/>
        </p:nvSpPr>
        <p:spPr>
          <a:xfrm>
            <a:off x="1905000" y="3048000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4" name="Picture 3" descr="MCj0290033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470383" flipH="1">
            <a:off x="7871478" y="2208497"/>
            <a:ext cx="561975" cy="696913"/>
          </a:xfrm>
          <a:prstGeom prst="rect">
            <a:avLst/>
          </a:prstGeom>
          <a:noFill/>
        </p:spPr>
      </p:pic>
      <p:sp>
        <p:nvSpPr>
          <p:cNvPr id="29" name="Curved Down Arrow 28"/>
          <p:cNvSpPr/>
          <p:nvPr/>
        </p:nvSpPr>
        <p:spPr>
          <a:xfrm>
            <a:off x="6539622" y="3048000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09800" y="4419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flipH="1">
            <a:off x="7065380" y="441091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4" name="Group 64"/>
          <p:cNvGrpSpPr/>
          <p:nvPr/>
        </p:nvGrpSpPr>
        <p:grpSpPr>
          <a:xfrm>
            <a:off x="5867400" y="3505200"/>
            <a:ext cx="1182006" cy="602653"/>
            <a:chOff x="2438400" y="2133600"/>
            <a:chExt cx="1182006" cy="602653"/>
          </a:xfrm>
        </p:grpSpPr>
        <p:sp>
          <p:nvSpPr>
            <p:cNvPr id="49" name="Parallelogram 48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arallelogram 50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4" name="Picture 63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781800" y="1752600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65"/>
          <p:cNvGrpSpPr/>
          <p:nvPr/>
        </p:nvGrpSpPr>
        <p:grpSpPr>
          <a:xfrm>
            <a:off x="2438400" y="3581400"/>
            <a:ext cx="1182006" cy="602653"/>
            <a:chOff x="2438400" y="2133600"/>
            <a:chExt cx="1182006" cy="602653"/>
          </a:xfrm>
        </p:grpSpPr>
        <p:sp>
          <p:nvSpPr>
            <p:cNvPr id="67" name="Parallelogram 66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Parallelogram 68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70"/>
          <p:cNvGrpSpPr/>
          <p:nvPr/>
        </p:nvGrpSpPr>
        <p:grpSpPr>
          <a:xfrm>
            <a:off x="7239000" y="3505200"/>
            <a:ext cx="1182006" cy="602653"/>
            <a:chOff x="838200" y="2056332"/>
            <a:chExt cx="1182006" cy="602653"/>
          </a:xfrm>
        </p:grpSpPr>
        <p:sp>
          <p:nvSpPr>
            <p:cNvPr id="72" name="Parallelogram 71"/>
            <p:cNvSpPr/>
            <p:nvPr/>
          </p:nvSpPr>
          <p:spPr>
            <a:xfrm rot="1439403">
              <a:off x="838200" y="2056332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1206603" y="2229091"/>
              <a:ext cx="228600" cy="152400"/>
            </a:xfrm>
            <a:prstGeom prst="ellipse">
              <a:avLst/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Parallelogram 73"/>
            <p:cNvSpPr/>
            <p:nvPr/>
          </p:nvSpPr>
          <p:spPr>
            <a:xfrm rot="19386716">
              <a:off x="1245586" y="2506585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</p:grpSp>
      <p:sp>
        <p:nvSpPr>
          <p:cNvPr id="75" name="Right Arrow 74"/>
          <p:cNvSpPr/>
          <p:nvPr/>
        </p:nvSpPr>
        <p:spPr>
          <a:xfrm>
            <a:off x="4191000" y="3810000"/>
            <a:ext cx="1219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33400" y="381000"/>
            <a:ext cx="8077200" cy="1077218"/>
          </a:xfrm>
          <a:prstGeom prst="rect">
            <a:avLst/>
          </a:prstGeom>
          <a:solidFill>
            <a:schemeClr val="accent1"/>
          </a:solidFill>
          <a:ln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DF7D3"/>
                </a:solidFill>
              </a:rPr>
              <a:t>Suppose we carry out these processes, one after the other.   </a:t>
            </a:r>
            <a:endParaRPr lang="en-US" sz="3200" dirty="0">
              <a:solidFill>
                <a:srgbClr val="FDF7D3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9800" y="5334000"/>
            <a:ext cx="4648200" cy="584775"/>
          </a:xfrm>
          <a:prstGeom prst="rect">
            <a:avLst/>
          </a:prstGeom>
          <a:solidFill>
            <a:schemeClr val="accent1"/>
          </a:solidFill>
          <a:ln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DF7D3"/>
                </a:solidFill>
              </a:rPr>
              <a:t>Where does this leave us?</a:t>
            </a:r>
            <a:endParaRPr lang="en-US" sz="3200" dirty="0">
              <a:solidFill>
                <a:srgbClr val="FDF7D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 animBg="1"/>
      <p:bldP spid="21" grpId="0"/>
      <p:bldP spid="30" grpId="0"/>
      <p:bldP spid="75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4" name="Picture 3" descr="MCj0290033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3470383" flipH="1">
            <a:off x="2852829" y="2257689"/>
            <a:ext cx="561975" cy="696913"/>
          </a:xfrm>
          <a:prstGeom prst="rect">
            <a:avLst/>
          </a:prstGeom>
          <a:noFill/>
        </p:spPr>
      </p:pic>
      <p:sp>
        <p:nvSpPr>
          <p:cNvPr id="85" name="Curved Down Arrow 84"/>
          <p:cNvSpPr/>
          <p:nvPr/>
        </p:nvSpPr>
        <p:spPr>
          <a:xfrm>
            <a:off x="1520973" y="3097192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 flipH="1">
            <a:off x="2046731" y="446011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9" name="Group 86"/>
          <p:cNvGrpSpPr/>
          <p:nvPr/>
        </p:nvGrpSpPr>
        <p:grpSpPr>
          <a:xfrm>
            <a:off x="848751" y="3554392"/>
            <a:ext cx="1182006" cy="602653"/>
            <a:chOff x="2438400" y="2133600"/>
            <a:chExt cx="1182006" cy="602653"/>
          </a:xfrm>
        </p:grpSpPr>
        <p:sp>
          <p:nvSpPr>
            <p:cNvPr id="88" name="Parallelogram 87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Parallelogram 89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91" name="Freeform 90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2" name="Picture 91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63151" y="1801792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7"/>
          <p:cNvGrpSpPr/>
          <p:nvPr/>
        </p:nvGrpSpPr>
        <p:grpSpPr>
          <a:xfrm>
            <a:off x="2220351" y="3554392"/>
            <a:ext cx="1182006" cy="602653"/>
            <a:chOff x="838200" y="2056332"/>
            <a:chExt cx="1182006" cy="602653"/>
          </a:xfrm>
        </p:grpSpPr>
        <p:sp>
          <p:nvSpPr>
            <p:cNvPr id="99" name="Parallelogram 98"/>
            <p:cNvSpPr/>
            <p:nvPr/>
          </p:nvSpPr>
          <p:spPr>
            <a:xfrm rot="1439403">
              <a:off x="838200" y="2056332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1206603" y="2229091"/>
              <a:ext cx="228600" cy="152400"/>
            </a:xfrm>
            <a:prstGeom prst="ellipse">
              <a:avLst/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Parallelogram 100"/>
            <p:cNvSpPr/>
            <p:nvPr/>
          </p:nvSpPr>
          <p:spPr>
            <a:xfrm rot="19386716">
              <a:off x="1245586" y="2506585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</p:grpSp>
      <p:sp>
        <p:nvSpPr>
          <p:cNvPr id="102" name="Right Arrow 101"/>
          <p:cNvSpPr/>
          <p:nvPr/>
        </p:nvSpPr>
        <p:spPr>
          <a:xfrm>
            <a:off x="4267200" y="3886200"/>
            <a:ext cx="1219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 descr="C:\Documents and Settings\schumacherc\Local Settings\Temporary Internet Files\Content.IE5\7HIA2C4N\MCj02501390000[1].wm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73351" y="1725592"/>
            <a:ext cx="6365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3" descr="MCj0290033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129617">
            <a:off x="6128272" y="2230681"/>
            <a:ext cx="561975" cy="696913"/>
          </a:xfrm>
          <a:prstGeom prst="rect">
            <a:avLst/>
          </a:prstGeom>
          <a:noFill/>
        </p:spPr>
      </p:pic>
      <p:grpSp>
        <p:nvGrpSpPr>
          <p:cNvPr id="11" name="Group 77"/>
          <p:cNvGrpSpPr/>
          <p:nvPr/>
        </p:nvGrpSpPr>
        <p:grpSpPr>
          <a:xfrm>
            <a:off x="5954151" y="3477124"/>
            <a:ext cx="1182006" cy="602653"/>
            <a:chOff x="838200" y="2056332"/>
            <a:chExt cx="1182006" cy="602653"/>
          </a:xfrm>
        </p:grpSpPr>
        <p:sp>
          <p:nvSpPr>
            <p:cNvPr id="105" name="Parallelogram 104"/>
            <p:cNvSpPr/>
            <p:nvPr/>
          </p:nvSpPr>
          <p:spPr>
            <a:xfrm rot="1439403">
              <a:off x="838200" y="2056332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1206603" y="2229091"/>
              <a:ext cx="228600" cy="152400"/>
            </a:xfrm>
            <a:prstGeom prst="ellipse">
              <a:avLst/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Parallelogram 106"/>
            <p:cNvSpPr/>
            <p:nvPr/>
          </p:nvSpPr>
          <p:spPr>
            <a:xfrm rot="19386716">
              <a:off x="1245586" y="2506585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</p:grpSp>
      <p:sp>
        <p:nvSpPr>
          <p:cNvPr id="71" name="Curved Down Arrow 70"/>
          <p:cNvSpPr/>
          <p:nvPr/>
        </p:nvSpPr>
        <p:spPr>
          <a:xfrm>
            <a:off x="6868551" y="3020992"/>
            <a:ext cx="9906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173351" y="439259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grpSp>
        <p:nvGrpSpPr>
          <p:cNvPr id="12" name="Group 92"/>
          <p:cNvGrpSpPr/>
          <p:nvPr/>
        </p:nvGrpSpPr>
        <p:grpSpPr>
          <a:xfrm>
            <a:off x="7401951" y="3554392"/>
            <a:ext cx="1182006" cy="602653"/>
            <a:chOff x="2438400" y="2133600"/>
            <a:chExt cx="1182006" cy="602653"/>
          </a:xfrm>
        </p:grpSpPr>
        <p:sp>
          <p:nvSpPr>
            <p:cNvPr id="93" name="Parallelogram 92"/>
            <p:cNvSpPr/>
            <p:nvPr/>
          </p:nvSpPr>
          <p:spPr>
            <a:xfrm rot="1439403">
              <a:off x="2438400" y="2133600"/>
              <a:ext cx="990600" cy="533400"/>
            </a:xfrm>
            <a:prstGeom prst="parallelogram">
              <a:avLst>
                <a:gd name="adj" fmla="val 57550"/>
              </a:avLst>
            </a:prstGeom>
            <a:solidFill>
              <a:srgbClr val="FDF7D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2806803" y="2300288"/>
              <a:ext cx="243578" cy="158471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Parallelogram 102"/>
            <p:cNvSpPr/>
            <p:nvPr/>
          </p:nvSpPr>
          <p:spPr>
            <a:xfrm rot="19386716">
              <a:off x="2845786" y="2583853"/>
              <a:ext cx="774620" cy="152400"/>
            </a:xfrm>
            <a:prstGeom prst="parallelogram">
              <a:avLst>
                <a:gd name="adj" fmla="val 101842"/>
              </a:avLst>
            </a:prstGeom>
            <a:solidFill>
              <a:srgbClr val="FACAD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                           </a:t>
              </a:r>
              <a:endParaRPr lang="en-US" dirty="0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2817632" y="2316466"/>
              <a:ext cx="224264" cy="126698"/>
            </a:xfrm>
            <a:custGeom>
              <a:avLst/>
              <a:gdLst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78594"/>
                <a:gd name="connsiteX1" fmla="*/ 212726 w 231379"/>
                <a:gd name="connsiteY1" fmla="*/ 54769 h 178594"/>
                <a:gd name="connsiteX2" fmla="*/ 181769 w 231379"/>
                <a:gd name="connsiteY2" fmla="*/ 9525 h 178594"/>
                <a:gd name="connsiteX3" fmla="*/ 19844 w 231379"/>
                <a:gd name="connsiteY3" fmla="*/ 111919 h 178594"/>
                <a:gd name="connsiteX4" fmla="*/ 69851 w 231379"/>
                <a:gd name="connsiteY4" fmla="*/ 169069 h 178594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69069 h 169069"/>
                <a:gd name="connsiteX1" fmla="*/ 212726 w 231379"/>
                <a:gd name="connsiteY1" fmla="*/ 54769 h 169069"/>
                <a:gd name="connsiteX2" fmla="*/ 181769 w 231379"/>
                <a:gd name="connsiteY2" fmla="*/ 9525 h 169069"/>
                <a:gd name="connsiteX3" fmla="*/ 19844 w 231379"/>
                <a:gd name="connsiteY3" fmla="*/ 111919 h 169069"/>
                <a:gd name="connsiteX4" fmla="*/ 69851 w 231379"/>
                <a:gd name="connsiteY4" fmla="*/ 169069 h 169069"/>
                <a:gd name="connsiteX0" fmla="*/ 69851 w 231379"/>
                <a:gd name="connsiteY0" fmla="*/ 159544 h 159544"/>
                <a:gd name="connsiteX1" fmla="*/ 212726 w 231379"/>
                <a:gd name="connsiteY1" fmla="*/ 45244 h 159544"/>
                <a:gd name="connsiteX2" fmla="*/ 181769 w 231379"/>
                <a:gd name="connsiteY2" fmla="*/ 0 h 159544"/>
                <a:gd name="connsiteX3" fmla="*/ 19844 w 231379"/>
                <a:gd name="connsiteY3" fmla="*/ 102394 h 159544"/>
                <a:gd name="connsiteX4" fmla="*/ 69851 w 231379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68660 w 230188"/>
                <a:gd name="connsiteY0" fmla="*/ 159544 h 159544"/>
                <a:gd name="connsiteX1" fmla="*/ 211535 w 230188"/>
                <a:gd name="connsiteY1" fmla="*/ 45244 h 159544"/>
                <a:gd name="connsiteX2" fmla="*/ 180578 w 230188"/>
                <a:gd name="connsiteY2" fmla="*/ 0 h 159544"/>
                <a:gd name="connsiteX3" fmla="*/ 18653 w 230188"/>
                <a:gd name="connsiteY3" fmla="*/ 102394 h 159544"/>
                <a:gd name="connsiteX4" fmla="*/ 68660 w 230188"/>
                <a:gd name="connsiteY4" fmla="*/ 159544 h 159544"/>
                <a:gd name="connsiteX0" fmla="*/ 52084 w 236821"/>
                <a:gd name="connsiteY0" fmla="*/ 182893 h 182893"/>
                <a:gd name="connsiteX1" fmla="*/ 214852 w 236821"/>
                <a:gd name="connsiteY1" fmla="*/ 45244 h 182893"/>
                <a:gd name="connsiteX2" fmla="*/ 183895 w 236821"/>
                <a:gd name="connsiteY2" fmla="*/ 0 h 182893"/>
                <a:gd name="connsiteX3" fmla="*/ 21970 w 236821"/>
                <a:gd name="connsiteY3" fmla="*/ 102394 h 182893"/>
                <a:gd name="connsiteX4" fmla="*/ 52084 w 236821"/>
                <a:gd name="connsiteY4" fmla="*/ 182893 h 18289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193473 h 193473"/>
                <a:gd name="connsiteX1" fmla="*/ 214851 w 312553"/>
                <a:gd name="connsiteY1" fmla="*/ 55824 h 193473"/>
                <a:gd name="connsiteX2" fmla="*/ 307393 w 312553"/>
                <a:gd name="connsiteY2" fmla="*/ 49493 h 193473"/>
                <a:gd name="connsiteX3" fmla="*/ 183894 w 312553"/>
                <a:gd name="connsiteY3" fmla="*/ 10580 h 193473"/>
                <a:gd name="connsiteX4" fmla="*/ 21969 w 312553"/>
                <a:gd name="connsiteY4" fmla="*/ 112974 h 193473"/>
                <a:gd name="connsiteX5" fmla="*/ 52083 w 312553"/>
                <a:gd name="connsiteY5" fmla="*/ 193473 h 193473"/>
                <a:gd name="connsiteX0" fmla="*/ 52083 w 312553"/>
                <a:gd name="connsiteY0" fmla="*/ 221564 h 221564"/>
                <a:gd name="connsiteX1" fmla="*/ 214851 w 312553"/>
                <a:gd name="connsiteY1" fmla="*/ 83915 h 221564"/>
                <a:gd name="connsiteX2" fmla="*/ 307393 w 312553"/>
                <a:gd name="connsiteY2" fmla="*/ 77584 h 221564"/>
                <a:gd name="connsiteX3" fmla="*/ 183894 w 312553"/>
                <a:gd name="connsiteY3" fmla="*/ 38671 h 221564"/>
                <a:gd name="connsiteX4" fmla="*/ 21969 w 312553"/>
                <a:gd name="connsiteY4" fmla="*/ 141065 h 221564"/>
                <a:gd name="connsiteX5" fmla="*/ 52083 w 312553"/>
                <a:gd name="connsiteY5" fmla="*/ 221564 h 221564"/>
                <a:gd name="connsiteX0" fmla="*/ 52083 w 307393"/>
                <a:gd name="connsiteY0" fmla="*/ 221564 h 221564"/>
                <a:gd name="connsiteX1" fmla="*/ 214851 w 307393"/>
                <a:gd name="connsiteY1" fmla="*/ 83915 h 221564"/>
                <a:gd name="connsiteX2" fmla="*/ 307393 w 307393"/>
                <a:gd name="connsiteY2" fmla="*/ 77584 h 221564"/>
                <a:gd name="connsiteX3" fmla="*/ 183894 w 307393"/>
                <a:gd name="connsiteY3" fmla="*/ 38671 h 221564"/>
                <a:gd name="connsiteX4" fmla="*/ 21969 w 307393"/>
                <a:gd name="connsiteY4" fmla="*/ 141065 h 221564"/>
                <a:gd name="connsiteX5" fmla="*/ 52083 w 307393"/>
                <a:gd name="connsiteY5" fmla="*/ 221564 h 221564"/>
                <a:gd name="connsiteX0" fmla="*/ 52083 w 236820"/>
                <a:gd name="connsiteY0" fmla="*/ 192419 h 192419"/>
                <a:gd name="connsiteX1" fmla="*/ 214851 w 236820"/>
                <a:gd name="connsiteY1" fmla="*/ 54770 h 192419"/>
                <a:gd name="connsiteX2" fmla="*/ 183894 w 236820"/>
                <a:gd name="connsiteY2" fmla="*/ 9526 h 192419"/>
                <a:gd name="connsiteX3" fmla="*/ 21969 w 236820"/>
                <a:gd name="connsiteY3" fmla="*/ 111920 h 192419"/>
                <a:gd name="connsiteX4" fmla="*/ 52083 w 236820"/>
                <a:gd name="connsiteY4" fmla="*/ 192419 h 192419"/>
                <a:gd name="connsiteX0" fmla="*/ 52083 w 327759"/>
                <a:gd name="connsiteY0" fmla="*/ 192417 h 192417"/>
                <a:gd name="connsiteX1" fmla="*/ 305790 w 327759"/>
                <a:gd name="connsiteY1" fmla="*/ 54768 h 192417"/>
                <a:gd name="connsiteX2" fmla="*/ 183894 w 327759"/>
                <a:gd name="connsiteY2" fmla="*/ 9524 h 192417"/>
                <a:gd name="connsiteX3" fmla="*/ 21969 w 327759"/>
                <a:gd name="connsiteY3" fmla="*/ 111918 h 192417"/>
                <a:gd name="connsiteX4" fmla="*/ 52083 w 327759"/>
                <a:gd name="connsiteY4" fmla="*/ 192417 h 192417"/>
                <a:gd name="connsiteX0" fmla="*/ 52083 w 327759"/>
                <a:gd name="connsiteY0" fmla="*/ 192419 h 192419"/>
                <a:gd name="connsiteX1" fmla="*/ 305790 w 327759"/>
                <a:gd name="connsiteY1" fmla="*/ 54770 h 192419"/>
                <a:gd name="connsiteX2" fmla="*/ 183894 w 327759"/>
                <a:gd name="connsiteY2" fmla="*/ 9526 h 192419"/>
                <a:gd name="connsiteX3" fmla="*/ 21969 w 327759"/>
                <a:gd name="connsiteY3" fmla="*/ 111920 h 192419"/>
                <a:gd name="connsiteX4" fmla="*/ 52083 w 327759"/>
                <a:gd name="connsiteY4" fmla="*/ 192419 h 192419"/>
                <a:gd name="connsiteX0" fmla="*/ 52083 w 290815"/>
                <a:gd name="connsiteY0" fmla="*/ 191769 h 191769"/>
                <a:gd name="connsiteX1" fmla="*/ 268847 w 290815"/>
                <a:gd name="connsiteY1" fmla="*/ 58011 h 191769"/>
                <a:gd name="connsiteX2" fmla="*/ 183894 w 290815"/>
                <a:gd name="connsiteY2" fmla="*/ 8876 h 191769"/>
                <a:gd name="connsiteX3" fmla="*/ 21969 w 290815"/>
                <a:gd name="connsiteY3" fmla="*/ 111270 h 191769"/>
                <a:gd name="connsiteX4" fmla="*/ 52083 w 290815"/>
                <a:gd name="connsiteY4" fmla="*/ 191769 h 191769"/>
                <a:gd name="connsiteX0" fmla="*/ 52083 w 268847"/>
                <a:gd name="connsiteY0" fmla="*/ 207045 h 207045"/>
                <a:gd name="connsiteX1" fmla="*/ 268847 w 268847"/>
                <a:gd name="connsiteY1" fmla="*/ 73287 h 207045"/>
                <a:gd name="connsiteX2" fmla="*/ 183894 w 268847"/>
                <a:gd name="connsiteY2" fmla="*/ 24152 h 207045"/>
                <a:gd name="connsiteX3" fmla="*/ 21969 w 268847"/>
                <a:gd name="connsiteY3" fmla="*/ 126546 h 207045"/>
                <a:gd name="connsiteX4" fmla="*/ 52083 w 268847"/>
                <a:gd name="connsiteY4" fmla="*/ 207045 h 207045"/>
                <a:gd name="connsiteX0" fmla="*/ 50878 w 267642"/>
                <a:gd name="connsiteY0" fmla="*/ 324484 h 324484"/>
                <a:gd name="connsiteX1" fmla="*/ 267642 w 267642"/>
                <a:gd name="connsiteY1" fmla="*/ 190726 h 324484"/>
                <a:gd name="connsiteX2" fmla="*/ 182689 w 267642"/>
                <a:gd name="connsiteY2" fmla="*/ 141591 h 324484"/>
                <a:gd name="connsiteX3" fmla="*/ 175462 w 267642"/>
                <a:gd name="connsiteY3" fmla="*/ 17066 h 324484"/>
                <a:gd name="connsiteX4" fmla="*/ 20764 w 267642"/>
                <a:gd name="connsiteY4" fmla="*/ 243985 h 324484"/>
                <a:gd name="connsiteX5" fmla="*/ 50878 w 267642"/>
                <a:gd name="connsiteY5" fmla="*/ 324484 h 324484"/>
                <a:gd name="connsiteX0" fmla="*/ 50878 w 267642"/>
                <a:gd name="connsiteY0" fmla="*/ 207045 h 207045"/>
                <a:gd name="connsiteX1" fmla="*/ 267642 w 267642"/>
                <a:gd name="connsiteY1" fmla="*/ 73287 h 207045"/>
                <a:gd name="connsiteX2" fmla="*/ 182689 w 267642"/>
                <a:gd name="connsiteY2" fmla="*/ 24152 h 207045"/>
                <a:gd name="connsiteX3" fmla="*/ 20764 w 267642"/>
                <a:gd name="connsiteY3" fmla="*/ 126546 h 207045"/>
                <a:gd name="connsiteX4" fmla="*/ 50878 w 267642"/>
                <a:gd name="connsiteY4" fmla="*/ 207045 h 207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642" h="207045">
                  <a:moveTo>
                    <a:pt x="50878" y="207045"/>
                  </a:moveTo>
                  <a:cubicBezTo>
                    <a:pt x="83025" y="197520"/>
                    <a:pt x="245673" y="103769"/>
                    <a:pt x="267642" y="73287"/>
                  </a:cubicBezTo>
                  <a:cubicBezTo>
                    <a:pt x="241300" y="0"/>
                    <a:pt x="223835" y="15276"/>
                    <a:pt x="182689" y="24152"/>
                  </a:cubicBezTo>
                  <a:cubicBezTo>
                    <a:pt x="141543" y="33029"/>
                    <a:pt x="42733" y="96064"/>
                    <a:pt x="20764" y="126546"/>
                  </a:cubicBezTo>
                  <a:cubicBezTo>
                    <a:pt x="0" y="177782"/>
                    <a:pt x="11587" y="166564"/>
                    <a:pt x="50878" y="207045"/>
                  </a:cubicBezTo>
                  <a:close/>
                </a:path>
              </a:pathLst>
            </a:custGeom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533400" y="381000"/>
            <a:ext cx="8077200" cy="1077218"/>
          </a:xfrm>
          <a:prstGeom prst="rect">
            <a:avLst/>
          </a:prstGeom>
          <a:solidFill>
            <a:schemeClr val="accent1"/>
          </a:solidFill>
          <a:ln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DF7D3"/>
                </a:solidFill>
              </a:rPr>
              <a:t>Suppose we reverse the order in which we carry out our processes?</a:t>
            </a:r>
            <a:endParaRPr lang="en-US" sz="3200" dirty="0">
              <a:solidFill>
                <a:srgbClr val="FDF7D3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209800" y="5334000"/>
            <a:ext cx="4648200" cy="584775"/>
          </a:xfrm>
          <a:prstGeom prst="rect">
            <a:avLst/>
          </a:prstGeom>
          <a:solidFill>
            <a:schemeClr val="accent1"/>
          </a:solidFill>
          <a:ln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DF7D3"/>
                </a:solidFill>
              </a:rPr>
              <a:t>Now where do we end up?</a:t>
            </a:r>
            <a:endParaRPr lang="en-US" sz="3200" dirty="0">
              <a:solidFill>
                <a:srgbClr val="FDF7D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/>
      <p:bldP spid="102" grpId="0" animBg="1"/>
      <p:bldP spid="71" grpId="0" animBg="1"/>
      <p:bldP spid="78" grpId="0"/>
      <p:bldP spid="58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DF7D3"/>
                </a:solidFill>
              </a:rPr>
              <a:t>A </a:t>
            </a:r>
            <a:r>
              <a:rPr lang="en-US" sz="2400" b="1" dirty="0" smtClean="0">
                <a:solidFill>
                  <a:srgbClr val="FDF7D3"/>
                </a:solidFill>
              </a:rPr>
              <a:t>function</a:t>
            </a:r>
            <a:r>
              <a:rPr lang="en-US" sz="2400" dirty="0" smtClean="0">
                <a:solidFill>
                  <a:srgbClr val="FDF7D3"/>
                </a:solidFill>
              </a:rPr>
              <a:t> can be thought of as a </a:t>
            </a:r>
            <a:r>
              <a:rPr lang="en-US" sz="2400" b="1" dirty="0" smtClean="0">
                <a:solidFill>
                  <a:srgbClr val="FDF7D3"/>
                </a:solidFill>
              </a:rPr>
              <a:t>process</a:t>
            </a:r>
            <a:r>
              <a:rPr lang="en-US" sz="2400" dirty="0" smtClean="0">
                <a:solidFill>
                  <a:srgbClr val="FDF7D3"/>
                </a:solidFill>
              </a:rPr>
              <a:t> that we implement when we start with one number and end up with another number.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1524000"/>
            <a:ext cx="8610600" cy="1938992"/>
          </a:xfrm>
          <a:prstGeom prst="rect">
            <a:avLst/>
          </a:pr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DF7D3"/>
                </a:solidFill>
              </a:rPr>
              <a:t>Inverse</a:t>
            </a:r>
            <a:r>
              <a:rPr lang="en-US" sz="2400" dirty="0" smtClean="0">
                <a:solidFill>
                  <a:srgbClr val="FDF7D3"/>
                </a:solidFill>
              </a:rPr>
              <a:t> </a:t>
            </a:r>
            <a:r>
              <a:rPr lang="en-US" sz="2400" b="1" dirty="0" smtClean="0">
                <a:solidFill>
                  <a:srgbClr val="FDF7D3"/>
                </a:solidFill>
              </a:rPr>
              <a:t>functions</a:t>
            </a:r>
            <a:r>
              <a:rPr lang="en-US" sz="2400" dirty="0" smtClean="0">
                <a:solidFill>
                  <a:srgbClr val="FDF7D3"/>
                </a:solidFill>
              </a:rPr>
              <a:t> are inverse processes .  The second “undoes” the work of the first.  Moreover, when we implement one and then the other, we end up back where we started.  </a:t>
            </a:r>
          </a:p>
          <a:p>
            <a:endParaRPr lang="en-US" sz="2400" dirty="0">
              <a:solidFill>
                <a:srgbClr val="FDF7D3"/>
              </a:solidFill>
            </a:endParaRPr>
          </a:p>
          <a:p>
            <a:r>
              <a:rPr lang="en-US" sz="2400" dirty="0" smtClean="0">
                <a:solidFill>
                  <a:srgbClr val="FDF7D3"/>
                </a:solidFill>
              </a:rPr>
              <a:t>And it doesn’t matter which order we use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3886200"/>
            <a:ext cx="8610600" cy="2677656"/>
          </a:xfrm>
          <a:prstGeom prst="rect">
            <a:avLst/>
          </a:pr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DF7D3"/>
                </a:solidFill>
              </a:rPr>
              <a:t>Implementing  one process and then the other is just function composition. </a:t>
            </a:r>
          </a:p>
          <a:p>
            <a:endParaRPr lang="en-US" sz="2400" dirty="0">
              <a:solidFill>
                <a:srgbClr val="FDF7D3"/>
              </a:solidFill>
            </a:endParaRPr>
          </a:p>
          <a:p>
            <a:r>
              <a:rPr lang="en-US" sz="2400" dirty="0" smtClean="0">
                <a:solidFill>
                  <a:srgbClr val="FDF7D3"/>
                </a:solidFill>
              </a:rPr>
              <a:t>If we compose a function with its inverse, we get back what we started with.  </a:t>
            </a:r>
          </a:p>
          <a:p>
            <a:endParaRPr lang="en-US" sz="2400" dirty="0" smtClean="0">
              <a:solidFill>
                <a:srgbClr val="FDF7D3"/>
              </a:solidFill>
            </a:endParaRPr>
          </a:p>
          <a:p>
            <a:r>
              <a:rPr lang="en-US" sz="2400" dirty="0" smtClean="0">
                <a:solidFill>
                  <a:srgbClr val="FDF7D3"/>
                </a:solidFill>
              </a:rPr>
              <a:t>And it doesn’t matter which order we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uiExpand="1" build="p" animBg="1"/>
      <p:bldP spid="5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3400" y="3962400"/>
          <a:ext cx="7970838" cy="914400"/>
        </p:xfrm>
        <a:graphic>
          <a:graphicData uri="http://schemas.openxmlformats.org/presentationml/2006/ole">
            <p:oleObj spid="_x0000_s14338" name="Equation" r:id="rId3" imgW="1993680" imgH="2286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1981200"/>
            <a:ext cx="7239000" cy="584775"/>
          </a:xfrm>
          <a:prstGeom prst="rect">
            <a:avLst/>
          </a:prstGeom>
          <a:solidFill>
            <a:schemeClr val="accent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FDF7D3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dirty="0" smtClean="0">
                <a:solidFill>
                  <a:srgbClr val="FDF7D3"/>
                </a:solidFill>
              </a:rPr>
              <a:t> and </a:t>
            </a:r>
            <a:r>
              <a:rPr lang="en-US" sz="3200" i="1" dirty="0" smtClean="0">
                <a:solidFill>
                  <a:srgbClr val="FDF7D3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3200" baseline="30000" dirty="0" smtClean="0">
                <a:solidFill>
                  <a:srgbClr val="FDF7D3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200" dirty="0" smtClean="0">
                <a:solidFill>
                  <a:srgbClr val="FDF7D3"/>
                </a:solidFill>
              </a:rPr>
              <a:t> are inverse functions if and only if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</TotalTime>
  <Words>202</Words>
  <Application>Microsoft Office PowerPoint</Application>
  <PresentationFormat>On-screen Show (4:3)</PresentationFormat>
  <Paragraphs>3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Inverse Processes/Inverse Functions</vt:lpstr>
      <vt:lpstr>Slide 2</vt:lpstr>
      <vt:lpstr>Slide 3</vt:lpstr>
      <vt:lpstr>Slide 4</vt:lpstr>
      <vt:lpstr>Slide 5</vt:lpstr>
      <vt:lpstr>Slide 6</vt:lpstr>
    </vt:vector>
  </TitlesOfParts>
  <Company>Keny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umacherc</dc:creator>
  <cp:lastModifiedBy>Carol S. Schumacher</cp:lastModifiedBy>
  <cp:revision>28</cp:revision>
  <dcterms:created xsi:type="dcterms:W3CDTF">2009-01-26T18:36:28Z</dcterms:created>
  <dcterms:modified xsi:type="dcterms:W3CDTF">2009-01-26T20:02:19Z</dcterms:modified>
</cp:coreProperties>
</file>